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5519" w:rsidRPr="001A17CB" w:rsidRDefault="00D25519" w:rsidP="00D255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7</w:t>
      </w:r>
    </w:p>
    <w:p w:rsidR="00D25519" w:rsidRPr="001A17CB" w:rsidRDefault="00D25519" w:rsidP="00D255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Числовые неравенства и их свойства</w:t>
      </w:r>
      <w:r w:rsidRPr="001A17CB">
        <w:rPr>
          <w:rFonts w:ascii="Times New Roman" w:hAnsi="Times New Roman" w:cs="Times New Roman"/>
          <w:b/>
          <w:sz w:val="24"/>
          <w:szCs w:val="24"/>
        </w:rPr>
        <w:t>»</w:t>
      </w:r>
    </w:p>
    <w:p w:rsidR="00D25519" w:rsidRDefault="00D25519" w:rsidP="00D2551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8647"/>
      </w:tblGrid>
      <w:tr w:rsidR="00D25519" w:rsidTr="001D2111">
        <w:tc>
          <w:tcPr>
            <w:tcW w:w="846" w:type="dxa"/>
          </w:tcPr>
          <w:p w:rsidR="00D25519" w:rsidRDefault="00D25519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47" w:type="dxa"/>
          </w:tcPr>
          <w:p w:rsidR="00D25519" w:rsidRDefault="00D25519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задания</w:t>
            </w:r>
          </w:p>
        </w:tc>
      </w:tr>
      <w:tr w:rsidR="00D25519" w:rsidTr="001D2111">
        <w:tc>
          <w:tcPr>
            <w:tcW w:w="846" w:type="dxa"/>
          </w:tcPr>
          <w:p w:rsidR="00D25519" w:rsidRPr="0091425F" w:rsidRDefault="00D25519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25519" w:rsidRDefault="00C6346C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неравенство:</w:t>
            </w:r>
          </w:p>
          <w:p w:rsidR="00C6346C" w:rsidRPr="0091425F" w:rsidRDefault="00C6346C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C6346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3" type="#_x0000_t75" style="width:105.75pt;height:21.75pt" o:ole="">
                  <v:imagedata r:id="rId5" o:title=""/>
                </v:shape>
                <o:OLEObject Type="Embed" ProgID="Equation.DSMT4" ShapeID="_x0000_i1063" DrawAspect="Content" ObjectID="_1676710561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</w:t>
            </w:r>
            <w:r w:rsidRPr="00C6346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>
                <v:shape id="_x0000_i1066" type="#_x0000_t75" style="width:90pt;height:20.25pt" o:ole="">
                  <v:imagedata r:id="rId7" o:title=""/>
                </v:shape>
                <o:OLEObject Type="Embed" ProgID="Equation.DSMT4" ShapeID="_x0000_i1066" DrawAspect="Content" ObjectID="_1676710562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25519" w:rsidTr="001D2111">
        <w:tc>
          <w:tcPr>
            <w:tcW w:w="846" w:type="dxa"/>
          </w:tcPr>
          <w:p w:rsidR="00D25519" w:rsidRPr="0091425F" w:rsidRDefault="00D25519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25519" w:rsidRDefault="001E74B1" w:rsidP="001D21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о: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69" type="#_x0000_t75" style="width:30.75pt;height:14.25pt" o:ole="">
                  <v:imagedata r:id="rId9" o:title=""/>
                </v:shape>
                <o:OLEObject Type="Embed" ProgID="Equation.DSMT4" ShapeID="_x0000_i1069" DrawAspect="Content" ObjectID="_1676710563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равните значения выражений:</w:t>
            </w:r>
          </w:p>
          <w:p w:rsidR="001E74B1" w:rsidRDefault="001E74B1" w:rsidP="001D211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072" type="#_x0000_t75" style="width:26.25pt;height:14.25pt" o:ole="">
                  <v:imagedata r:id="rId11" o:title=""/>
                </v:shape>
                <o:OLEObject Type="Embed" ProgID="Equation.DSMT4" ShapeID="_x0000_i1072" DrawAspect="Content" ObjectID="_1676710564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580" w:dyaOrig="320">
                <v:shape id="_x0000_i1075" type="#_x0000_t75" style="width:29.25pt;height:15.75pt" o:ole="">
                  <v:imagedata r:id="rId13" o:title=""/>
                </v:shape>
                <o:OLEObject Type="Embed" ProgID="Equation.DSMT4" ShapeID="_x0000_i1075" DrawAspect="Content" ObjectID="_1676710565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2)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079" type="#_x0000_t75" style="width:26.25pt;height:14.25pt" o:ole="">
                  <v:imagedata r:id="rId15" o:title=""/>
                </v:shape>
                <o:OLEObject Type="Embed" ProgID="Equation.DSMT4" ShapeID="_x0000_i1079" DrawAspect="Content" ObjectID="_1676710566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580" w:dyaOrig="320">
                <v:shape id="_x0000_i1081" type="#_x0000_t75" style="width:29.25pt;height:15.75pt" o:ole="">
                  <v:imagedata r:id="rId17" o:title=""/>
                </v:shape>
                <o:OLEObject Type="Embed" ProgID="Equation.DSMT4" ShapeID="_x0000_i1081" DrawAspect="Content" ObjectID="_1676710567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)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480" w:dyaOrig="320">
                <v:shape id="_x0000_i1084" type="#_x0000_t75" style="width:24pt;height:15.75pt" o:ole="">
                  <v:imagedata r:id="rId19" o:title=""/>
                </v:shape>
                <o:OLEObject Type="Embed" ProgID="Equation.DSMT4" ShapeID="_x0000_i1084" DrawAspect="Content" ObjectID="_1676710568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87" type="#_x0000_t75" style="width:27.75pt;height:15.75pt" o:ole="">
                  <v:imagedata r:id="rId21" o:title=""/>
                </v:shape>
                <o:OLEObject Type="Embed" ProgID="Equation.DSMT4" ShapeID="_x0000_i1087" DrawAspect="Content" ObjectID="_1676710569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E74B1" w:rsidRPr="001E74B1" w:rsidRDefault="001E74B1" w:rsidP="001D211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)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340" w:dyaOrig="220">
                <v:shape id="_x0000_i1091" type="#_x0000_t75" style="width:17.25pt;height:11.25pt" o:ole="">
                  <v:imagedata r:id="rId23" o:title=""/>
                </v:shape>
                <o:OLEObject Type="Embed" ProgID="Equation.DSMT4" ShapeID="_x0000_i1091" DrawAspect="Content" ObjectID="_1676710570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320">
                <v:shape id="_x0000_i1093" type="#_x0000_t75" style="width:21pt;height:15.75pt" o:ole="">
                  <v:imagedata r:id="rId25" o:title=""/>
                </v:shape>
                <o:OLEObject Type="Embed" ProgID="Equation.DSMT4" ShapeID="_x0000_i1093" DrawAspect="Content" ObjectID="_1676710571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580" w:dyaOrig="279">
                <v:shape id="_x0000_i1097" type="#_x0000_t75" style="width:29.25pt;height:14.25pt" o:ole="">
                  <v:imagedata r:id="rId27" o:title=""/>
                </v:shape>
                <o:OLEObject Type="Embed" ProgID="Equation.DSMT4" ShapeID="_x0000_i1097" DrawAspect="Content" ObjectID="_1676710572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>
                <v:shape id="_x0000_i1099" type="#_x0000_t75" style="width:33pt;height:15.75pt" o:ole="">
                  <v:imagedata r:id="rId29" o:title=""/>
                </v:shape>
                <o:OLEObject Type="Embed" ProgID="Equation.DSMT4" ShapeID="_x0000_i1099" DrawAspect="Content" ObjectID="_1676710573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6) </w:t>
            </w:r>
            <w:r w:rsidRPr="001E74B1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360" w:dyaOrig="620">
                <v:shape id="_x0000_i1103" type="#_x0000_t75" style="width:18pt;height:30.75pt" o:ole="">
                  <v:imagedata r:id="rId31" o:title=""/>
                </v:shape>
                <o:OLEObject Type="Embed" ProgID="Equation.DSMT4" ShapeID="_x0000_i1103" DrawAspect="Content" ObjectID="_1676710574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105" type="#_x0000_t75" style="width:18pt;height:30.75pt" o:ole="">
                  <v:imagedata r:id="rId33" o:title=""/>
                </v:shape>
                <o:OLEObject Type="Embed" ProgID="Equation.DSMT4" ShapeID="_x0000_i1105" DrawAspect="Content" ObjectID="_1676710575" r:id="rId34"/>
              </w:object>
            </w:r>
          </w:p>
          <w:p w:rsidR="001E74B1" w:rsidRPr="001E74B1" w:rsidRDefault="001E74B1" w:rsidP="009646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зультат сравнения запишите в виде неравенства.</w:t>
            </w:r>
          </w:p>
        </w:tc>
      </w:tr>
      <w:tr w:rsidR="00D25519" w:rsidTr="001D2111">
        <w:tc>
          <w:tcPr>
            <w:tcW w:w="846" w:type="dxa"/>
          </w:tcPr>
          <w:p w:rsidR="00D25519" w:rsidRPr="0091425F" w:rsidRDefault="00D25519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25519" w:rsidRDefault="0096460E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я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279">
                <v:shape id="_x0000_i1108" type="#_x0000_t75" style="width:45pt;height:14.25pt" o:ole="">
                  <v:imagedata r:id="rId35" o:title=""/>
                </v:shape>
                <o:OLEObject Type="Embed" ProgID="Equation.DSMT4" ShapeID="_x0000_i1108" DrawAspect="Content" ObjectID="_1676710576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111" type="#_x0000_t75" style="width:47.25pt;height:15.75pt" o:ole="">
                  <v:imagedata r:id="rId37" o:title=""/>
                </v:shape>
                <o:OLEObject Type="Embed" ProgID="Equation.DSMT4" ShapeID="_x0000_i1111" DrawAspect="Content" ObjectID="_1676710577" r:id="rId38"/>
              </w:objec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оцените значения выражений:</w:t>
            </w:r>
          </w:p>
          <w:p w:rsidR="0096460E" w:rsidRPr="003F7A73" w:rsidRDefault="0096460E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114" type="#_x0000_t75" style="width:36.75pt;height:15.75pt" o:ole="">
                  <v:imagedata r:id="rId39" o:title=""/>
                </v:shape>
                <o:OLEObject Type="Embed" ProgID="Equation.DSMT4" ShapeID="_x0000_i1114" DrawAspect="Content" ObjectID="_1676710578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б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320">
                <v:shape id="_x0000_i1117" type="#_x0000_t75" style="width:24pt;height:15.75pt" o:ole="">
                  <v:imagedata r:id="rId41" o:title=""/>
                </v:shape>
                <o:OLEObject Type="Embed" ProgID="Equation.DSMT4" ShapeID="_x0000_i1117" DrawAspect="Content" ObjectID="_1676710579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в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120" type="#_x0000_t75" style="width:36pt;height:15.75pt" o:ole="">
                  <v:imagedata r:id="rId43" o:title=""/>
                </v:shape>
                <o:OLEObject Type="Embed" ProgID="Equation.DSMT4" ShapeID="_x0000_i1120" DrawAspect="Content" ObjectID="_1676710580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г)</w:t>
            </w:r>
            <w:r w:rsidRPr="0096460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23" type="#_x0000_t75" style="width:15.75pt;height:30.75pt" o:ole="">
                  <v:imagedata r:id="rId45" o:title=""/>
                </v:shape>
                <o:OLEObject Type="Embed" ProgID="Equation.DSMT4" ShapeID="_x0000_i1123" DrawAspect="Content" ObjectID="_1676710581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25519" w:rsidTr="001D2111">
        <w:tc>
          <w:tcPr>
            <w:tcW w:w="846" w:type="dxa"/>
          </w:tcPr>
          <w:p w:rsidR="00D25519" w:rsidRPr="0091425F" w:rsidRDefault="00D25519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25519" w:rsidRDefault="0096460E" w:rsidP="009646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цените периметр и площадь прямоугольника со сторонами х см и у см, если известно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130" type="#_x0000_t75" style="width:63.75pt;height:15.75pt" o:ole="">
                  <v:imagedata r:id="rId47" o:title=""/>
                </v:shape>
                <o:OLEObject Type="Embed" ProgID="Equation.DSMT4" ShapeID="_x0000_i1130" DrawAspect="Content" ObjectID="_1676710582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>
                <v:shape id="_x0000_i1133" type="#_x0000_t75" style="width:57pt;height:15.75pt" o:ole="">
                  <v:imagedata r:id="rId49" o:title=""/>
                </v:shape>
                <o:OLEObject Type="Embed" ProgID="Equation.DSMT4" ShapeID="_x0000_i1133" DrawAspect="Content" ObjectID="_1676710583" r:id="rId50"/>
              </w:objec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25519" w:rsidTr="001D2111">
        <w:tc>
          <w:tcPr>
            <w:tcW w:w="846" w:type="dxa"/>
          </w:tcPr>
          <w:p w:rsidR="00D25519" w:rsidRPr="0091425F" w:rsidRDefault="00D25519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25519" w:rsidRPr="003F7A73" w:rsidRDefault="0096460E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руглите число 1,23 до десятых и найдите абсолютную и относительную погрешности округления.</w:t>
            </w:r>
          </w:p>
        </w:tc>
      </w:tr>
      <w:tr w:rsidR="00D25519" w:rsidTr="001D2111">
        <w:tc>
          <w:tcPr>
            <w:tcW w:w="846" w:type="dxa"/>
          </w:tcPr>
          <w:p w:rsidR="00D25519" w:rsidRPr="0091425F" w:rsidRDefault="00D25519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D25519" w:rsidRDefault="0096460E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ьзуясь тем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80">
                <v:shape id="_x0000_i1136" type="#_x0000_t75" style="width:71.25pt;height:18.75pt" o:ole="">
                  <v:imagedata r:id="rId51" o:title=""/>
                </v:shape>
                <o:OLEObject Type="Embed" ProgID="Equation.DSMT4" ShapeID="_x0000_i1136" DrawAspect="Content" ObjectID="_1676710584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="001C2DEB"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80">
                <v:shape id="_x0000_i1141" type="#_x0000_t75" style="width:75pt;height:18.75pt" o:ole="">
                  <v:imagedata r:id="rId53" o:title=""/>
                </v:shape>
                <o:OLEObject Type="Embed" ProgID="Equation.DSMT4" ShapeID="_x0000_i1141" DrawAspect="Content" ObjectID="_1676710585" r:id="rId54"/>
              </w:objec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2DEB">
              <w:rPr>
                <w:rFonts w:ascii="Times New Roman" w:hAnsi="Times New Roman" w:cs="Times New Roman"/>
                <w:sz w:val="24"/>
                <w:szCs w:val="24"/>
              </w:rPr>
              <w:t>, оцените значения выражений:</w:t>
            </w:r>
          </w:p>
          <w:p w:rsidR="001C2DEB" w:rsidRDefault="001C2DEB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C2DE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80">
                <v:shape id="_x0000_i1144" type="#_x0000_t75" style="width:53.25pt;height:18.75pt" o:ole="">
                  <v:imagedata r:id="rId55" o:title=""/>
                </v:shape>
                <o:OLEObject Type="Embed" ProgID="Equation.DSMT4" ShapeID="_x0000_i1144" DrawAspect="Content" ObjectID="_1676710586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б)</w:t>
            </w:r>
            <w:r w:rsidRPr="001C2DE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20" w:dyaOrig="360">
                <v:shape id="_x0000_i1147" type="#_x0000_t75" style="width:51pt;height:18pt" o:ole="">
                  <v:imagedata r:id="rId57" o:title=""/>
                </v:shape>
                <o:OLEObject Type="Embed" ProgID="Equation.DSMT4" ShapeID="_x0000_i1147" DrawAspect="Content" ObjectID="_1676710587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C2DEB" w:rsidTr="001D2111">
        <w:tc>
          <w:tcPr>
            <w:tcW w:w="846" w:type="dxa"/>
          </w:tcPr>
          <w:p w:rsidR="001C2DEB" w:rsidRPr="0091425F" w:rsidRDefault="001C2DEB" w:rsidP="001D211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1C2DEB" w:rsidRDefault="001C2DEB" w:rsidP="001D21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три последовательных числа. Сравните удвоенный квадрат среднего из них с суммой квадратов двух других чисел.</w:t>
            </w:r>
          </w:p>
        </w:tc>
      </w:tr>
    </w:tbl>
    <w:p w:rsidR="00D25519" w:rsidRPr="0091425F" w:rsidRDefault="00D25519" w:rsidP="00D2551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25519" w:rsidRPr="00704606" w:rsidRDefault="00D25519" w:rsidP="00D2551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25519" w:rsidRPr="002E4642" w:rsidRDefault="00D25519" w:rsidP="00D2551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25519" w:rsidRPr="00D1325E" w:rsidRDefault="00D25519" w:rsidP="00D25519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D25519" w:rsidRPr="00F722B4" w:rsidRDefault="00D25519" w:rsidP="00D2551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87161" w:rsidRPr="00D25519" w:rsidRDefault="00D87161" w:rsidP="00D25519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87161" w:rsidRPr="00D25519" w:rsidSect="0091425F">
      <w:headerReference w:type="default" r:id="rId5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A128D5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519"/>
    <w:rsid w:val="001C2DEB"/>
    <w:rsid w:val="001E74B1"/>
    <w:rsid w:val="00436B94"/>
    <w:rsid w:val="0096460E"/>
    <w:rsid w:val="00A128D5"/>
    <w:rsid w:val="00A85B66"/>
    <w:rsid w:val="00C6346C"/>
    <w:rsid w:val="00D25519"/>
    <w:rsid w:val="00D871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7F8A5C6-8A9F-4D41-A01D-47ED1ED69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55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55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5519"/>
  </w:style>
  <w:style w:type="table" w:styleId="a5">
    <w:name w:val="Table Grid"/>
    <w:basedOn w:val="a1"/>
    <w:uiPriority w:val="39"/>
    <w:rsid w:val="00D255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D25519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A128D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A128D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cp:lastPrinted>2021-03-08T09:04:00Z</cp:lastPrinted>
  <dcterms:created xsi:type="dcterms:W3CDTF">2021-03-08T07:35:00Z</dcterms:created>
  <dcterms:modified xsi:type="dcterms:W3CDTF">2021-03-08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